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771040" w14:textId="5CFE701B" w:rsidR="008820BB" w:rsidRPr="00932AD8" w:rsidRDefault="008820BB" w:rsidP="0048326C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Hlk63413275"/>
      <w:bookmarkEnd w:id="0"/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2D745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condition(s) and </w:t>
      </w:r>
      <w:r w:rsidR="00932AD8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48326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  <w:r w:rsid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48326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raw</w:t>
      </w:r>
      <w:r w:rsid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48326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 w:rsid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transition state </w:t>
      </w:r>
      <w:r w:rsidR="00932AD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</w:t>
      </w:r>
      <w:r w:rsidR="00932AD8">
        <w:rPr>
          <w:rFonts w:ascii="AdvOT65f8a23b.I" w:hAnsi="AdvOT65f8a23b.I" w:cs="AdvOT65f8a23b.I"/>
          <w:color w:val="000000"/>
          <w:kern w:val="0"/>
          <w:sz w:val="24"/>
          <w:szCs w:val="16"/>
        </w:rPr>
        <w:t>d ration</w:t>
      </w:r>
      <w:r w:rsidR="00932AD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l</w:t>
      </w:r>
      <w:r w:rsidR="00932AD8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32AD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 w:rsid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proofErr w:type="spellStart"/>
      <w:r w:rsidR="0048326C" w:rsidRP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>diastereoselectivity</w:t>
      </w:r>
      <w:proofErr w:type="spellEnd"/>
      <w:r w:rsidR="0048326C" w:rsidRP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>~</w:t>
      </w:r>
    </w:p>
    <w:p w14:paraId="45A7E5CA" w14:textId="6022D238" w:rsidR="008820BB" w:rsidRDefault="008820BB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0D5ACBC" w14:textId="6F0DCA89" w:rsidR="00932AD8" w:rsidRDefault="002D745A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20330" w:dyaOrig="5496" w14:anchorId="066197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14.75pt;height:111.75pt" o:ole="">
            <v:imagedata r:id="rId7" o:title=""/>
          </v:shape>
          <o:OLEObject Type="Embed" ProgID="ChemDraw.Document.6.0" ShapeID="_x0000_i1033" DrawAspect="Content" ObjectID="_1684340086" r:id="rId8"/>
        </w:object>
      </w:r>
    </w:p>
    <w:p w14:paraId="308B319D" w14:textId="6ECFE12C" w:rsidR="00932AD8" w:rsidRDefault="00932AD8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FE496C" w14:textId="31539891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F10AE77" w14:textId="6E02097B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F32B66F" w14:textId="378D98D1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E2C5142" w14:textId="153627D2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9A26AC5" w14:textId="46E6EC58" w:rsidR="0048326C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405D193" w14:textId="77777777" w:rsidR="0048326C" w:rsidRPr="00034A83" w:rsidRDefault="0048326C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ACD5D22" w14:textId="09270055" w:rsidR="007D7A13" w:rsidRPr="00B96B21" w:rsidRDefault="007D7A13" w:rsidP="007D7A13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raw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</w:p>
    <w:p w14:paraId="4860E507" w14:textId="50E51653" w:rsidR="00F91C3D" w:rsidRPr="00B8432F" w:rsidRDefault="002D745A" w:rsidP="007D7A13">
      <w:pPr>
        <w:pStyle w:val="ab"/>
        <w:ind w:left="360" w:firstLineChars="0" w:firstLine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5750065E" wp14:editId="3C88384F">
            <wp:extent cx="5274310" cy="14281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F0845" w14:textId="51D3EEB7" w:rsidR="00DB2334" w:rsidRDefault="00DB2334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79C9E2" w14:textId="3D42B00E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268D178" w14:textId="4A38ADE7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B74516E" w14:textId="3864D2FC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EFEE84A" w14:textId="64221115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9F6474C" w14:textId="4819DAF7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2F223F4" w14:textId="3E5A0289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E2012C5" w14:textId="4F7CD09B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25B9744" w14:textId="0EC6ADB9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7035784" w14:textId="56415478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35260A1" w14:textId="2A51BC95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CBC6D88" w14:textId="03C2C63D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23BBEBE" w14:textId="29115BC9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9FB02EA" w14:textId="4DAB9D21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BB7D7D3" w14:textId="77777777" w:rsidR="00FE6CB3" w:rsidRDefault="00FE6CB3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D41481A" w14:textId="543C0F14" w:rsidR="00D071AB" w:rsidRPr="00B96B21" w:rsidRDefault="00D071AB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raw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intermediates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Pr="00D071A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tion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l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proofErr w:type="spellStart"/>
      <w:r w:rsidRP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>diastereoselectivity</w:t>
      </w:r>
      <w:proofErr w:type="spellEnd"/>
      <w:r w:rsidRPr="0048326C">
        <w:rPr>
          <w:rFonts w:ascii="AdvOT65f8a23b.I" w:hAnsi="AdvOT65f8a23b.I" w:cs="AdvOT65f8a23b.I"/>
          <w:color w:val="000000"/>
          <w:kern w:val="0"/>
          <w:sz w:val="24"/>
          <w:szCs w:val="16"/>
        </w:rPr>
        <w:t>~</w:t>
      </w:r>
      <w:r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34EEFE97" w14:textId="557FF1C4" w:rsidR="00D071AB" w:rsidRPr="00D071AB" w:rsidRDefault="00D071AB" w:rsidP="00D071AB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5312" w:dyaOrig="3428" w14:anchorId="2DC927B8">
          <v:shape id="_x0000_i1044" type="#_x0000_t75" style="width:414.75pt;height:93pt" o:ole="">
            <v:imagedata r:id="rId10" o:title=""/>
          </v:shape>
          <o:OLEObject Type="Embed" ProgID="ChemDraw.Document.6.0" ShapeID="_x0000_i1044" DrawAspect="Content" ObjectID="_1684340087" r:id="rId11"/>
        </w:object>
      </w:r>
    </w:p>
    <w:p w14:paraId="78BD2829" w14:textId="335CBDE3" w:rsidR="00D071AB" w:rsidRP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3084FD6" w14:textId="07ED6A76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A19DECD" w14:textId="0D851F37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0B320F" w14:textId="138C4251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6D8E13D" w14:textId="4945A366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9A496A" w14:textId="2CFF1451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0BB32BA" w14:textId="3895F877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69C079" w14:textId="3009DA98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77777777" w:rsidR="00D071AB" w:rsidRP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3813E74E" w14:textId="17442EEE" w:rsidR="005E23E4" w:rsidRDefault="00732E0F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5E23E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5E23E4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5E23E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8834EC"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="008834E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E6CB3">
        <w:rPr>
          <w:rFonts w:ascii="AdvOT65f8a23b.I" w:hAnsi="AdvOT65f8a23b.I" w:cs="AdvOT65f8a23b.I"/>
          <w:color w:val="000000"/>
          <w:kern w:val="0"/>
          <w:sz w:val="24"/>
          <w:szCs w:val="16"/>
        </w:rPr>
        <w:t>catalytic cycle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45017145" w14:textId="7C8D6920" w:rsidR="005E23E4" w:rsidRPr="008834EC" w:rsidRDefault="005E23E4" w:rsidP="008834E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26F4BB2" w14:textId="17EF4918" w:rsidR="00DB2334" w:rsidRDefault="00FE6CB3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6BD4EA1F" wp14:editId="1D671DCF">
            <wp:extent cx="5267325" cy="24860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D5A3E1" w14:textId="5EFCBB8A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0B37DF1" w14:textId="20F3541B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1EE4336" w14:textId="1C95395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3C4DC4D" w14:textId="524443D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FEAC4EE" w14:textId="0C9198AF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89B2A38" w14:textId="03AF8C7A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0ACC78A" w14:textId="7F6FBAD7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C5FD5C5" w14:textId="0398E221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B27AD55" w14:textId="5C31693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E9DA2C4" w14:textId="77777777" w:rsidR="00DB2334" w:rsidRPr="005E23E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3080B7" w14:textId="1642B5CB" w:rsidR="003E08D4" w:rsidRPr="00DB2334" w:rsidRDefault="00DB2334" w:rsidP="00DB2334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 xml:space="preserve">Complete the scheme, </w:t>
      </w:r>
      <w:r w:rsidR="00B27DE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</w:p>
    <w:p w14:paraId="4703FA3B" w14:textId="2FEDC578" w:rsidR="00E90187" w:rsidRDefault="00D071AB" w:rsidP="0048227F">
      <w:pPr>
        <w:ind w:left="210" w:hangingChars="100" w:hanging="210"/>
        <w:jc w:val="left"/>
      </w:pPr>
      <w:r>
        <w:object w:dxaOrig="11215" w:dyaOrig="4886" w14:anchorId="79B6414E">
          <v:shape id="_x0000_i1037" type="#_x0000_t75" style="width:414.75pt;height:180.75pt" o:ole="">
            <v:imagedata r:id="rId13" o:title=""/>
          </v:shape>
          <o:OLEObject Type="Embed" ProgID="ChemDraw.Document.6.0" ShapeID="_x0000_i1037" DrawAspect="Content" ObjectID="_1684340088" r:id="rId14"/>
        </w:object>
      </w:r>
    </w:p>
    <w:p w14:paraId="4FBD5593" w14:textId="2D88D619" w:rsidR="0024032B" w:rsidRDefault="0024032B" w:rsidP="0048227F">
      <w:pPr>
        <w:ind w:left="210" w:hangingChars="100" w:hanging="210"/>
        <w:jc w:val="left"/>
      </w:pP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1458B5EE" w14:textId="2A481C51" w:rsidR="0024032B" w:rsidRDefault="0024032B" w:rsidP="0048227F">
      <w:pPr>
        <w:ind w:left="210" w:hangingChars="100" w:hanging="210"/>
        <w:jc w:val="left"/>
      </w:pPr>
    </w:p>
    <w:p w14:paraId="2B731363" w14:textId="78BB8D23" w:rsidR="0024032B" w:rsidRDefault="0024032B" w:rsidP="0048227F">
      <w:pPr>
        <w:ind w:left="210" w:hangingChars="100" w:hanging="210"/>
        <w:jc w:val="left"/>
      </w:pPr>
    </w:p>
    <w:p w14:paraId="4E225F31" w14:textId="17AAAECC" w:rsidR="0024032B" w:rsidRDefault="0024032B" w:rsidP="0048227F">
      <w:pPr>
        <w:ind w:left="210" w:hangingChars="100" w:hanging="210"/>
        <w:jc w:val="left"/>
      </w:pPr>
    </w:p>
    <w:p w14:paraId="0A009357" w14:textId="5321322B" w:rsidR="0024032B" w:rsidRDefault="0024032B" w:rsidP="0048227F">
      <w:pPr>
        <w:ind w:left="210" w:hangingChars="100" w:hanging="210"/>
        <w:jc w:val="left"/>
      </w:pPr>
    </w:p>
    <w:p w14:paraId="3B8E72FD" w14:textId="62DE25CE" w:rsidR="0024032B" w:rsidRDefault="0024032B" w:rsidP="0048227F">
      <w:pPr>
        <w:ind w:left="210" w:hangingChars="100" w:hanging="210"/>
        <w:jc w:val="left"/>
      </w:pPr>
    </w:p>
    <w:p w14:paraId="7F5D3E20" w14:textId="37256037" w:rsidR="0024032B" w:rsidRDefault="0024032B" w:rsidP="0048227F">
      <w:pPr>
        <w:ind w:left="210" w:hangingChars="100" w:hanging="210"/>
        <w:jc w:val="left"/>
      </w:pPr>
    </w:p>
    <w:p w14:paraId="2FE8EAEF" w14:textId="15899B35" w:rsidR="0024032B" w:rsidRDefault="0024032B" w:rsidP="0048227F">
      <w:pPr>
        <w:ind w:left="210" w:hangingChars="100" w:hanging="210"/>
        <w:jc w:val="left"/>
      </w:pPr>
    </w:p>
    <w:p w14:paraId="5B140590" w14:textId="2A263FD4" w:rsidR="0024032B" w:rsidRDefault="0024032B" w:rsidP="0048227F">
      <w:pPr>
        <w:ind w:left="210" w:hangingChars="100" w:hanging="210"/>
        <w:jc w:val="left"/>
      </w:pPr>
    </w:p>
    <w:p w14:paraId="0916C131" w14:textId="48FE20EF" w:rsidR="0024032B" w:rsidRDefault="0024032B" w:rsidP="0048227F">
      <w:pPr>
        <w:ind w:left="210" w:hangingChars="100" w:hanging="210"/>
        <w:jc w:val="left"/>
      </w:pPr>
    </w:p>
    <w:p w14:paraId="58424A23" w14:textId="62E7A616" w:rsidR="0024032B" w:rsidRDefault="0024032B" w:rsidP="0024032B">
      <w:pPr>
        <w:pStyle w:val="ab"/>
        <w:numPr>
          <w:ilvl w:val="0"/>
          <w:numId w:val="1"/>
        </w:numPr>
        <w:ind w:firstLineChars="0"/>
        <w:jc w:val="left"/>
      </w:pP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24032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condition(s) and Mechanism</w:t>
      </w: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15E9C91E" w14:textId="65FC965E" w:rsidR="0024032B" w:rsidRDefault="0024032B" w:rsidP="0048227F">
      <w:pPr>
        <w:ind w:left="210" w:hangingChars="100" w:hanging="210"/>
        <w:jc w:val="left"/>
      </w:pPr>
      <w:r>
        <w:object w:dxaOrig="8122" w:dyaOrig="2796" w14:anchorId="3C8B2000">
          <v:shape id="_x0000_i1047" type="#_x0000_t75" style="width:405.75pt;height:139.5pt" o:ole="">
            <v:imagedata r:id="rId15" o:title=""/>
          </v:shape>
          <o:OLEObject Type="Embed" ProgID="ChemDraw.Document.6.0" ShapeID="_x0000_i1047" DrawAspect="Content" ObjectID="_1684340089" r:id="rId16"/>
        </w:object>
      </w:r>
    </w:p>
    <w:p w14:paraId="26218BF6" w14:textId="700320D9" w:rsidR="004B0F3A" w:rsidRDefault="004B0F3A" w:rsidP="0048227F">
      <w:pPr>
        <w:ind w:left="210" w:hangingChars="100" w:hanging="210"/>
        <w:jc w:val="left"/>
      </w:pPr>
    </w:p>
    <w:p w14:paraId="431025C9" w14:textId="5D865AB9" w:rsidR="004B0F3A" w:rsidRDefault="004B0F3A" w:rsidP="0048227F">
      <w:pPr>
        <w:ind w:left="210" w:hangingChars="100" w:hanging="210"/>
        <w:jc w:val="left"/>
      </w:pPr>
    </w:p>
    <w:p w14:paraId="065348B9" w14:textId="441988B2" w:rsidR="004B0F3A" w:rsidRDefault="004B0F3A" w:rsidP="0048227F">
      <w:pPr>
        <w:ind w:left="210" w:hangingChars="100" w:hanging="210"/>
        <w:jc w:val="left"/>
      </w:pPr>
    </w:p>
    <w:p w14:paraId="229DE3F1" w14:textId="38EE3349" w:rsidR="004B0F3A" w:rsidRDefault="004B0F3A" w:rsidP="0048227F">
      <w:pPr>
        <w:ind w:left="210" w:hangingChars="100" w:hanging="210"/>
        <w:jc w:val="left"/>
      </w:pPr>
    </w:p>
    <w:p w14:paraId="253251D0" w14:textId="77777777" w:rsidR="004B0F3A" w:rsidRDefault="004B0F3A" w:rsidP="0048227F">
      <w:pPr>
        <w:ind w:left="210" w:hangingChars="100" w:hanging="210"/>
        <w:jc w:val="left"/>
        <w:rPr>
          <w:rFonts w:hint="eastAsia"/>
        </w:rPr>
      </w:pPr>
    </w:p>
    <w:p w14:paraId="0702C154" w14:textId="01EB3F76" w:rsidR="004B0F3A" w:rsidRPr="00DB2334" w:rsidRDefault="004B0F3A" w:rsidP="004B0F3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mechanism 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</w:p>
    <w:p w14:paraId="5760BA93" w14:textId="0B179E49" w:rsidR="004B0F3A" w:rsidRDefault="004B0F3A" w:rsidP="004B0F3A">
      <w:pPr>
        <w:pStyle w:val="ab"/>
        <w:ind w:left="360" w:firstLineChars="0" w:firstLine="0"/>
        <w:jc w:val="left"/>
        <w:rPr>
          <w:rFonts w:hint="eastAsia"/>
        </w:rPr>
      </w:pPr>
    </w:p>
    <w:p w14:paraId="70434DFC" w14:textId="058D89C2" w:rsidR="004B0F3A" w:rsidRDefault="004B0F3A" w:rsidP="0048227F">
      <w:pPr>
        <w:ind w:left="210" w:hangingChars="100" w:hanging="210"/>
        <w:jc w:val="left"/>
      </w:pPr>
      <w:r>
        <w:rPr>
          <w:rFonts w:hint="eastAsia"/>
          <w:noProof/>
        </w:rPr>
        <w:drawing>
          <wp:inline distT="0" distB="0" distL="0" distR="0" wp14:anchorId="09021D11" wp14:editId="54752DAA">
            <wp:extent cx="5274310" cy="742315"/>
            <wp:effectExtent l="0" t="0" r="2540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A77EC" w14:textId="3B076529" w:rsidR="008571C3" w:rsidRDefault="008571C3" w:rsidP="0048227F">
      <w:pPr>
        <w:ind w:left="210" w:hangingChars="100" w:hanging="210"/>
        <w:jc w:val="left"/>
      </w:pPr>
    </w:p>
    <w:p w14:paraId="25C0BA3A" w14:textId="6DB4FEDC" w:rsidR="008571C3" w:rsidRDefault="008571C3" w:rsidP="0048227F">
      <w:pPr>
        <w:ind w:left="210" w:hangingChars="100" w:hanging="210"/>
        <w:jc w:val="left"/>
      </w:pPr>
    </w:p>
    <w:p w14:paraId="53A23C2D" w14:textId="11EB66BD" w:rsidR="008571C3" w:rsidRDefault="008571C3" w:rsidP="0048227F">
      <w:pPr>
        <w:ind w:left="210" w:hangingChars="100" w:hanging="210"/>
        <w:jc w:val="left"/>
      </w:pPr>
    </w:p>
    <w:p w14:paraId="0ED112B7" w14:textId="05C7B6D9" w:rsidR="008571C3" w:rsidRDefault="008571C3" w:rsidP="0048227F">
      <w:pPr>
        <w:ind w:left="210" w:hangingChars="100" w:hanging="210"/>
        <w:jc w:val="left"/>
      </w:pPr>
    </w:p>
    <w:p w14:paraId="59BE576E" w14:textId="762D046E" w:rsidR="008571C3" w:rsidRDefault="008571C3" w:rsidP="0048227F">
      <w:pPr>
        <w:ind w:left="210" w:hangingChars="100" w:hanging="210"/>
        <w:jc w:val="left"/>
      </w:pPr>
    </w:p>
    <w:p w14:paraId="380FD843" w14:textId="52E8562F" w:rsidR="008571C3" w:rsidRDefault="008571C3" w:rsidP="0048227F">
      <w:pPr>
        <w:ind w:left="210" w:hangingChars="100" w:hanging="210"/>
        <w:jc w:val="left"/>
      </w:pPr>
    </w:p>
    <w:p w14:paraId="363F2CBB" w14:textId="30A3CBBD" w:rsidR="008571C3" w:rsidRDefault="008571C3" w:rsidP="0048227F">
      <w:pPr>
        <w:ind w:left="210" w:hangingChars="100" w:hanging="210"/>
        <w:jc w:val="left"/>
      </w:pPr>
    </w:p>
    <w:p w14:paraId="16CBE848" w14:textId="279AC4BC" w:rsidR="008571C3" w:rsidRDefault="008571C3" w:rsidP="0048227F">
      <w:pPr>
        <w:ind w:left="210" w:hangingChars="100" w:hanging="210"/>
        <w:jc w:val="left"/>
      </w:pPr>
    </w:p>
    <w:p w14:paraId="777A2B12" w14:textId="24D35C62" w:rsidR="008571C3" w:rsidRDefault="008571C3" w:rsidP="0048227F">
      <w:pPr>
        <w:ind w:left="210" w:hangingChars="100" w:hanging="210"/>
        <w:jc w:val="left"/>
      </w:pPr>
    </w:p>
    <w:p w14:paraId="5B8BE568" w14:textId="20EC9D67" w:rsidR="008571C3" w:rsidRDefault="008571C3" w:rsidP="0048227F">
      <w:pPr>
        <w:ind w:left="210" w:hangingChars="100" w:hanging="210"/>
        <w:jc w:val="left"/>
      </w:pPr>
    </w:p>
    <w:p w14:paraId="305F2AFF" w14:textId="4E01436A" w:rsidR="008571C3" w:rsidRDefault="008571C3" w:rsidP="0048227F">
      <w:pPr>
        <w:ind w:left="210" w:hangingChars="100" w:hanging="210"/>
        <w:jc w:val="left"/>
      </w:pPr>
    </w:p>
    <w:p w14:paraId="21841DFD" w14:textId="647F3CA3" w:rsidR="008571C3" w:rsidRDefault="008571C3" w:rsidP="0048227F">
      <w:pPr>
        <w:ind w:left="210" w:hangingChars="100" w:hanging="210"/>
        <w:jc w:val="left"/>
      </w:pPr>
    </w:p>
    <w:p w14:paraId="00462F3B" w14:textId="12FDEBF9" w:rsidR="008571C3" w:rsidRDefault="008571C3" w:rsidP="008571C3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</w:t>
      </w:r>
      <w:r w:rsidRPr="008571C3">
        <w:rPr>
          <w:rFonts w:ascii="AdvOT65f8a23b.I" w:hAnsi="AdvOT65f8a23b.I" w:cs="AdvOT65f8a23b.I"/>
          <w:color w:val="000000"/>
          <w:kern w:val="0"/>
          <w:sz w:val="24"/>
          <w:szCs w:val="16"/>
        </w:rPr>
        <w:t>ation</w:t>
      </w:r>
      <w:r w:rsidRPr="008571C3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l</w:t>
      </w:r>
      <w:r w:rsidRPr="008571C3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8571C3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 w:rsidRPr="008571C3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proofErr w:type="spellStart"/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chemo</w:t>
      </w:r>
      <w:r w:rsidRPr="008571C3">
        <w:rPr>
          <w:rFonts w:ascii="AdvOT65f8a23b.I" w:hAnsi="AdvOT65f8a23b.I" w:cs="AdvOT65f8a23b.I"/>
          <w:color w:val="000000"/>
          <w:kern w:val="0"/>
          <w:sz w:val="24"/>
          <w:szCs w:val="16"/>
        </w:rPr>
        <w:t>selectivity</w:t>
      </w:r>
      <w:proofErr w:type="spellEnd"/>
    </w:p>
    <w:p w14:paraId="3DC85FC2" w14:textId="1FC5B4EA" w:rsidR="008571C3" w:rsidRPr="00344194" w:rsidRDefault="008571C3" w:rsidP="0048227F">
      <w:pPr>
        <w:ind w:left="210" w:hangingChars="100" w:hanging="210"/>
        <w:jc w:val="left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 wp14:anchorId="31F3D3F3" wp14:editId="5BA9E511">
            <wp:extent cx="5267325" cy="15525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571C3" w:rsidRPr="003441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32D3A3" w14:textId="77777777" w:rsidR="005164D6" w:rsidRDefault="005164D6" w:rsidP="00A724B2">
      <w:r>
        <w:separator/>
      </w:r>
    </w:p>
  </w:endnote>
  <w:endnote w:type="continuationSeparator" w:id="0">
    <w:p w14:paraId="3851B49E" w14:textId="77777777" w:rsidR="005164D6" w:rsidRDefault="005164D6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09FBB0" w14:textId="77777777" w:rsidR="005164D6" w:rsidRDefault="005164D6" w:rsidP="00A724B2">
      <w:r>
        <w:separator/>
      </w:r>
    </w:p>
  </w:footnote>
  <w:footnote w:type="continuationSeparator" w:id="0">
    <w:p w14:paraId="46EF468D" w14:textId="77777777" w:rsidR="005164D6" w:rsidRDefault="005164D6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A46"/>
    <w:rsid w:val="00000274"/>
    <w:rsid w:val="000010BB"/>
    <w:rsid w:val="00013A46"/>
    <w:rsid w:val="00034A83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32086"/>
    <w:rsid w:val="00186A3C"/>
    <w:rsid w:val="001F2D3A"/>
    <w:rsid w:val="00236DF0"/>
    <w:rsid w:val="0024032B"/>
    <w:rsid w:val="00247369"/>
    <w:rsid w:val="0026121B"/>
    <w:rsid w:val="00277A36"/>
    <w:rsid w:val="00284DFF"/>
    <w:rsid w:val="00287A6A"/>
    <w:rsid w:val="002927E9"/>
    <w:rsid w:val="002D745A"/>
    <w:rsid w:val="002E54BE"/>
    <w:rsid w:val="002E6A5C"/>
    <w:rsid w:val="003062CC"/>
    <w:rsid w:val="003359AB"/>
    <w:rsid w:val="00344194"/>
    <w:rsid w:val="00382063"/>
    <w:rsid w:val="00385794"/>
    <w:rsid w:val="003A4C89"/>
    <w:rsid w:val="003A71B1"/>
    <w:rsid w:val="003B0C6E"/>
    <w:rsid w:val="003B50FC"/>
    <w:rsid w:val="003C3A5D"/>
    <w:rsid w:val="003E08D4"/>
    <w:rsid w:val="003E7786"/>
    <w:rsid w:val="003F2D90"/>
    <w:rsid w:val="004147E0"/>
    <w:rsid w:val="00433263"/>
    <w:rsid w:val="0045268C"/>
    <w:rsid w:val="0048227F"/>
    <w:rsid w:val="0048326C"/>
    <w:rsid w:val="004B0F3A"/>
    <w:rsid w:val="004C490B"/>
    <w:rsid w:val="004C53B8"/>
    <w:rsid w:val="005164D6"/>
    <w:rsid w:val="005E23E4"/>
    <w:rsid w:val="005F334F"/>
    <w:rsid w:val="00622AF0"/>
    <w:rsid w:val="00636F2A"/>
    <w:rsid w:val="00664B8B"/>
    <w:rsid w:val="006906C0"/>
    <w:rsid w:val="006B491D"/>
    <w:rsid w:val="006D4C39"/>
    <w:rsid w:val="00701FC6"/>
    <w:rsid w:val="00732E0F"/>
    <w:rsid w:val="007512EF"/>
    <w:rsid w:val="007C1A5E"/>
    <w:rsid w:val="007D1EA2"/>
    <w:rsid w:val="007D7A13"/>
    <w:rsid w:val="00843483"/>
    <w:rsid w:val="00846F69"/>
    <w:rsid w:val="008571C3"/>
    <w:rsid w:val="00866066"/>
    <w:rsid w:val="00872829"/>
    <w:rsid w:val="008820BB"/>
    <w:rsid w:val="008834EC"/>
    <w:rsid w:val="009108C1"/>
    <w:rsid w:val="00914879"/>
    <w:rsid w:val="00923000"/>
    <w:rsid w:val="00932AD8"/>
    <w:rsid w:val="00937FBA"/>
    <w:rsid w:val="00974725"/>
    <w:rsid w:val="009776B6"/>
    <w:rsid w:val="00982AD1"/>
    <w:rsid w:val="009A51D3"/>
    <w:rsid w:val="009C2545"/>
    <w:rsid w:val="009C5F4F"/>
    <w:rsid w:val="009D0FBF"/>
    <w:rsid w:val="009E04B8"/>
    <w:rsid w:val="009E2646"/>
    <w:rsid w:val="00A077FA"/>
    <w:rsid w:val="00A12086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F5363"/>
    <w:rsid w:val="00AF576E"/>
    <w:rsid w:val="00B04A16"/>
    <w:rsid w:val="00B238D7"/>
    <w:rsid w:val="00B27DEE"/>
    <w:rsid w:val="00B42961"/>
    <w:rsid w:val="00B44A25"/>
    <w:rsid w:val="00B55B57"/>
    <w:rsid w:val="00B84250"/>
    <w:rsid w:val="00B8432F"/>
    <w:rsid w:val="00B96B21"/>
    <w:rsid w:val="00BA19FB"/>
    <w:rsid w:val="00BC2335"/>
    <w:rsid w:val="00C05E1B"/>
    <w:rsid w:val="00C22F85"/>
    <w:rsid w:val="00C41947"/>
    <w:rsid w:val="00C6194D"/>
    <w:rsid w:val="00C71A7D"/>
    <w:rsid w:val="00C75A17"/>
    <w:rsid w:val="00C94DAD"/>
    <w:rsid w:val="00CC2A5C"/>
    <w:rsid w:val="00D071AB"/>
    <w:rsid w:val="00D11384"/>
    <w:rsid w:val="00DB2334"/>
    <w:rsid w:val="00DD15F4"/>
    <w:rsid w:val="00E23937"/>
    <w:rsid w:val="00E3380A"/>
    <w:rsid w:val="00E43799"/>
    <w:rsid w:val="00E90187"/>
    <w:rsid w:val="00EB17D2"/>
    <w:rsid w:val="00EF1A0C"/>
    <w:rsid w:val="00EF5F83"/>
    <w:rsid w:val="00F56D91"/>
    <w:rsid w:val="00F73D2C"/>
    <w:rsid w:val="00F878D7"/>
    <w:rsid w:val="00F91C3D"/>
    <w:rsid w:val="00F94CFE"/>
    <w:rsid w:val="00FB1BFC"/>
    <w:rsid w:val="00FB1F91"/>
    <w:rsid w:val="00FC47E1"/>
    <w:rsid w:val="00FE6CB3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4</TotalTime>
  <Pages>4</Pages>
  <Words>87</Words>
  <Characters>498</Characters>
  <Application>Microsoft Office Word</Application>
  <DocSecurity>0</DocSecurity>
  <Lines>4</Lines>
  <Paragraphs>1</Paragraphs>
  <ScaleCrop>false</ScaleCrop>
  <Company/>
  <LinksUpToDate>false</LinksUpToDate>
  <CharactersWithSpaces>5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38</cp:revision>
  <cp:lastPrinted>2019-07-06T02:02:00Z</cp:lastPrinted>
  <dcterms:created xsi:type="dcterms:W3CDTF">2017-10-21T01:50:00Z</dcterms:created>
  <dcterms:modified xsi:type="dcterms:W3CDTF">2021-06-04T11:28:00Z</dcterms:modified>
</cp:coreProperties>
</file>